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8" r:id="rId3"/>
    <p:sldId id="259" r:id="rId4"/>
    <p:sldId id="260" r:id="rId5"/>
    <p:sldId id="261" r:id="rId6"/>
    <p:sldId id="271" r:id="rId7"/>
    <p:sldId id="269" r:id="rId8"/>
    <p:sldId id="270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76DC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65" autoAdjust="0"/>
  </p:normalViewPr>
  <p:slideViewPr>
    <p:cSldViewPr>
      <p:cViewPr varScale="1">
        <p:scale>
          <a:sx n="105" d="100"/>
          <a:sy n="105" d="100"/>
        </p:scale>
        <p:origin x="11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33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336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413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789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505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5845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6970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529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Hypersurface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hyperlink" Target="https://ocw.mit.edu/courses/mathematics/18-02sc-multivariable-calculus-fall-2010/2.-partial-derivatives/part-b-chain-rule-gradient-and-directional-derivatives/session-36-proof/MIT18_02SC_notes_19.pdf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219200" y="304800"/>
            <a:ext cx="6629400" cy="888913"/>
            <a:chOff x="1551709" y="304800"/>
            <a:chExt cx="5153891" cy="88891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1759527" y="362716"/>
              <a:ext cx="4946073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quipotential surfaces and field line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457200" y="20574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Equipotential surfaces </a:t>
            </a:r>
            <a:r>
              <a:rPr lang="en-US" dirty="0" smtClean="0">
                <a:latin typeface="Comic Sans MS" pitchFamily="66" charset="0"/>
              </a:rPr>
              <a:t>are mathematically speaking </a:t>
            </a:r>
            <a:r>
              <a:rPr lang="en-US" dirty="0" err="1" smtClean="0">
                <a:latin typeface="Comic Sans MS" pitchFamily="66" charset="0"/>
                <a:hlinkClick r:id="rId3"/>
              </a:rPr>
              <a:t>hypersurfaces</a:t>
            </a:r>
            <a:r>
              <a:rPr lang="en-US" dirty="0" smtClean="0">
                <a:latin typeface="Comic Sans MS" pitchFamily="66" charset="0"/>
              </a:rPr>
              <a:t>  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905000" y="1143000"/>
            <a:ext cx="49530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063235" y="1188265"/>
              <a:ext cx="20617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quipotential surfaces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57200" y="24384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potential in Cartesian coordinates is a function V=V(</a:t>
            </a:r>
            <a:r>
              <a:rPr lang="en-US" dirty="0" err="1" smtClean="0">
                <a:latin typeface="Comic Sans MS" pitchFamily="66" charset="0"/>
              </a:rPr>
              <a:t>x,y,z</a:t>
            </a:r>
            <a:r>
              <a:rPr lang="en-US" dirty="0" smtClean="0">
                <a:latin typeface="Comic Sans MS" pitchFamily="66" charset="0"/>
              </a:rPr>
              <a:t>)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519112" y="2831068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V(</a:t>
            </a:r>
            <a:r>
              <a:rPr lang="en-US" dirty="0" err="1" smtClean="0">
                <a:latin typeface="Comic Sans MS" pitchFamily="66" charset="0"/>
              </a:rPr>
              <a:t>x,y,z</a:t>
            </a:r>
            <a:r>
              <a:rPr lang="en-US" dirty="0" smtClean="0">
                <a:latin typeface="Comic Sans MS" pitchFamily="66" charset="0"/>
              </a:rPr>
              <a:t>)=const we define a 2D surface z=z(</a:t>
            </a:r>
            <a:r>
              <a:rPr lang="en-US" dirty="0" err="1" smtClean="0">
                <a:latin typeface="Comic Sans MS" pitchFamily="66" charset="0"/>
              </a:rPr>
              <a:t>x,y</a:t>
            </a:r>
            <a:r>
              <a:rPr lang="en-US" dirty="0" smtClean="0">
                <a:latin typeface="Comic Sans MS" pitchFamily="66" charset="0"/>
              </a:rPr>
              <a:t>) in 3D space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33400" y="3288268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better picture the situation  in 2D </a:t>
            </a:r>
          </a:p>
          <a:p>
            <a:r>
              <a:rPr lang="en-US" dirty="0" smtClean="0">
                <a:latin typeface="Comic Sans MS" pitchFamily="66" charset="0"/>
              </a:rPr>
              <a:t>Example: contour lines in </a:t>
            </a:r>
            <a:r>
              <a:rPr lang="en-US" dirty="0" err="1" smtClean="0">
                <a:latin typeface="Comic Sans MS" pitchFamily="66" charset="0"/>
              </a:rPr>
              <a:t>toporaphic</a:t>
            </a:r>
            <a:r>
              <a:rPr lang="en-US" dirty="0" smtClean="0">
                <a:latin typeface="Comic Sans MS" pitchFamily="66" charset="0"/>
              </a:rPr>
              <a:t> maps</a:t>
            </a:r>
          </a:p>
        </p:txBody>
      </p:sp>
      <p:pic>
        <p:nvPicPr>
          <p:cNvPr id="27651" name="Picture 3" descr="contour line drawi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3962400"/>
            <a:ext cx="3286125" cy="262890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7653" name="Picture 5" descr="topo ma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3962400"/>
            <a:ext cx="2962274" cy="263313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35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/>
          <p:cNvGrpSpPr/>
          <p:nvPr/>
        </p:nvGrpSpPr>
        <p:grpSpPr>
          <a:xfrm>
            <a:off x="609600" y="304800"/>
            <a:ext cx="5181600" cy="5486400"/>
            <a:chOff x="609600" y="304800"/>
            <a:chExt cx="5181600" cy="5486400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3200400" y="4191000"/>
              <a:ext cx="2590800" cy="6096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>
              <a:off x="1981200" y="4114800"/>
              <a:ext cx="2057400" cy="12954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609" name="Picture 9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9600" y="762000"/>
              <a:ext cx="4775200" cy="495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Box 35"/>
            <p:cNvSpPr txBox="1"/>
            <p:nvPr/>
          </p:nvSpPr>
          <p:spPr>
            <a:xfrm>
              <a:off x="2209800" y="52578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334000" y="42672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rot="16200000" flipV="1">
              <a:off x="2741676" y="915924"/>
              <a:ext cx="1234440" cy="1219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3429000" y="381000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65" name="Freeform 64"/>
          <p:cNvSpPr/>
          <p:nvPr/>
        </p:nvSpPr>
        <p:spPr>
          <a:xfrm rot="21176218">
            <a:off x="4876800" y="609600"/>
            <a:ext cx="1371600" cy="914400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284150" y="438912"/>
          <a:ext cx="1735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150" y="438912"/>
                        <a:ext cx="17351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Arc 72"/>
          <p:cNvSpPr/>
          <p:nvPr/>
        </p:nvSpPr>
        <p:spPr>
          <a:xfrm rot="10800000">
            <a:off x="2285999" y="2929126"/>
            <a:ext cx="2209799" cy="423674"/>
          </a:xfrm>
          <a:prstGeom prst="arc">
            <a:avLst>
              <a:gd name="adj1" fmla="val 11024736"/>
              <a:gd name="adj2" fmla="val 79016"/>
            </a:avLst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 73"/>
          <p:cNvSpPr/>
          <p:nvPr/>
        </p:nvSpPr>
        <p:spPr>
          <a:xfrm rot="21392353">
            <a:off x="4351335" y="2827357"/>
            <a:ext cx="1391964" cy="374399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5862638" y="2590800"/>
          <a:ext cx="2138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2590800"/>
                        <a:ext cx="21383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5867400" y="2971800"/>
            <a:ext cx="2743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tour line</a:t>
            </a:r>
          </a:p>
          <a:p>
            <a:r>
              <a:rPr lang="en-US" dirty="0" smtClean="0">
                <a:latin typeface="Comic Sans MS" pitchFamily="66" charset="0"/>
              </a:rPr>
              <a:t>1D </a:t>
            </a:r>
            <a:r>
              <a:rPr lang="en-US" dirty="0" err="1" smtClean="0">
                <a:latin typeface="Comic Sans MS" pitchFamily="66" charset="0"/>
              </a:rPr>
              <a:t>equi</a:t>
            </a:r>
            <a:r>
              <a:rPr lang="en-US" dirty="0" smtClean="0">
                <a:latin typeface="Comic Sans MS" pitchFamily="66" charset="0"/>
              </a:rPr>
              <a:t>-value “surface”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6248400" y="914400"/>
            <a:ext cx="152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D surface in 3D space</a:t>
            </a:r>
          </a:p>
        </p:txBody>
      </p:sp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0" y="6248400"/>
            <a:ext cx="3352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Note that one could consider  </a:t>
            </a: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2846832" y="6248400"/>
          <a:ext cx="1600200" cy="35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832" y="6248400"/>
                        <a:ext cx="1600200" cy="351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9"/>
          <p:cNvSpPr txBox="1">
            <a:spLocks noChangeArrowheads="1"/>
          </p:cNvSpPr>
          <p:nvPr/>
        </p:nvSpPr>
        <p:spPr bwMode="auto">
          <a:xfrm>
            <a:off x="4370832" y="6248400"/>
            <a:ext cx="2743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as </a:t>
            </a:r>
            <a:r>
              <a:rPr lang="en-US" sz="1600" dirty="0" err="1" smtClean="0">
                <a:latin typeface="Comic Sans MS" pitchFamily="66" charset="0"/>
              </a:rPr>
              <a:t>equi</a:t>
            </a:r>
            <a:r>
              <a:rPr lang="en-US" sz="1600" dirty="0" smtClean="0">
                <a:latin typeface="Comic Sans MS" pitchFamily="66" charset="0"/>
              </a:rPr>
              <a:t>-value surface of </a:t>
            </a: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6705600" y="6248400"/>
          <a:ext cx="2209800" cy="30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0" imgW="1650960" imgH="228600" progId="Equation.DSMT4">
                  <p:embed/>
                </p:oleObj>
              </mc:Choice>
              <mc:Fallback>
                <p:oleObj name="Equation" r:id="rId10" imgW="16509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248400"/>
                        <a:ext cx="2209800" cy="306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73" grpId="0" animBg="1"/>
      <p:bldP spid="74" grpId="0" animBg="1"/>
      <p:bldP spid="75" grpId="0"/>
      <p:bldP spid="76" grpId="0"/>
      <p:bldP spid="77" grpId="0"/>
      <p:bldP spid="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57200" y="228600"/>
            <a:ext cx="624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me properties of equipotential surfac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304800" y="697468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in general an equipotential surface is a </a:t>
            </a:r>
            <a:r>
              <a:rPr lang="en-US" dirty="0" err="1" smtClean="0">
                <a:latin typeface="Comic Sans MS" pitchFamily="66" charset="0"/>
              </a:rPr>
              <a:t>hypersurface</a:t>
            </a:r>
            <a:r>
              <a:rPr lang="en-US" dirty="0" smtClean="0">
                <a:latin typeface="Comic Sans MS" pitchFamily="66" charset="0"/>
              </a:rPr>
              <a:t> defined by V(</a:t>
            </a:r>
            <a:r>
              <a:rPr lang="en-US" dirty="0" err="1" smtClean="0">
                <a:latin typeface="Comic Sans MS" pitchFamily="66" charset="0"/>
              </a:rPr>
              <a:t>x,y,z</a:t>
            </a:r>
            <a:r>
              <a:rPr lang="en-US" dirty="0" smtClean="0">
                <a:latin typeface="Comic Sans MS" pitchFamily="66" charset="0"/>
              </a:rPr>
              <a:t>)=const</a:t>
            </a: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457200" y="1639669"/>
            <a:ext cx="624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per definition V is the same everywhere on the surfa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0" name="AutoShape 7"/>
          <p:cNvSpPr>
            <a:spLocks noChangeArrowheads="1"/>
          </p:cNvSpPr>
          <p:nvPr/>
        </p:nvSpPr>
        <p:spPr bwMode="auto">
          <a:xfrm>
            <a:off x="685800" y="2133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457200" y="2297668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you move a test charge 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 on this surface the potential energy U= 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V</a:t>
            </a:r>
          </a:p>
          <a:p>
            <a:r>
              <a:rPr lang="en-US" dirty="0" smtClean="0">
                <a:latin typeface="Comic Sans MS" pitchFamily="66" charset="0"/>
              </a:rPr>
              <a:t>remains constant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6" name="AutoShape 7"/>
          <p:cNvSpPr>
            <a:spLocks noChangeArrowheads="1"/>
          </p:cNvSpPr>
          <p:nvPr/>
        </p:nvSpPr>
        <p:spPr bwMode="auto">
          <a:xfrm>
            <a:off x="2438400" y="27157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2819400" y="2590800"/>
            <a:ext cx="182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 work don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5" name="Right Brace 54"/>
          <p:cNvSpPr/>
          <p:nvPr/>
        </p:nvSpPr>
        <p:spPr>
          <a:xfrm rot="5400000">
            <a:off x="3505200" y="2438400"/>
            <a:ext cx="304800" cy="1371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593592" y="3276600"/>
            <a:ext cx="574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E-field does no work along path of test charge on surface </a:t>
            </a:r>
            <a:endParaRPr lang="en-US" dirty="0"/>
          </a:p>
        </p:txBody>
      </p:sp>
      <p:sp>
        <p:nvSpPr>
          <p:cNvPr id="57" name="AutoShape 7"/>
          <p:cNvSpPr>
            <a:spLocks noChangeArrowheads="1"/>
          </p:cNvSpPr>
          <p:nvPr/>
        </p:nvSpPr>
        <p:spPr bwMode="auto">
          <a:xfrm>
            <a:off x="3733800" y="3657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038600" y="3544300"/>
            <a:ext cx="224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-field normal surface</a:t>
            </a:r>
            <a:endParaRPr lang="en-US" dirty="0"/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895502"/>
            <a:ext cx="2743200" cy="2739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Freeform 59"/>
          <p:cNvSpPr/>
          <p:nvPr/>
        </p:nvSpPr>
        <p:spPr>
          <a:xfrm>
            <a:off x="1315212" y="3611880"/>
            <a:ext cx="888492" cy="1363980"/>
          </a:xfrm>
          <a:custGeom>
            <a:avLst/>
            <a:gdLst>
              <a:gd name="connsiteX0" fmla="*/ 19812 w 888492"/>
              <a:gd name="connsiteY0" fmla="*/ 0 h 1363980"/>
              <a:gd name="connsiteX1" fmla="*/ 1524 w 888492"/>
              <a:gd name="connsiteY1" fmla="*/ 292608 h 1363980"/>
              <a:gd name="connsiteX2" fmla="*/ 28956 w 888492"/>
              <a:gd name="connsiteY2" fmla="*/ 685800 h 1363980"/>
              <a:gd name="connsiteX3" fmla="*/ 65532 w 888492"/>
              <a:gd name="connsiteY3" fmla="*/ 1088136 h 1363980"/>
              <a:gd name="connsiteX4" fmla="*/ 230124 w 888492"/>
              <a:gd name="connsiteY4" fmla="*/ 1261872 h 1363980"/>
              <a:gd name="connsiteX5" fmla="*/ 513588 w 888492"/>
              <a:gd name="connsiteY5" fmla="*/ 1316736 h 1363980"/>
              <a:gd name="connsiteX6" fmla="*/ 696468 w 888492"/>
              <a:gd name="connsiteY6" fmla="*/ 1335024 h 1363980"/>
              <a:gd name="connsiteX7" fmla="*/ 888492 w 888492"/>
              <a:gd name="connsiteY7" fmla="*/ 1143000 h 1363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8492" h="1363980">
                <a:moveTo>
                  <a:pt x="19812" y="0"/>
                </a:moveTo>
                <a:cubicBezTo>
                  <a:pt x="9906" y="89154"/>
                  <a:pt x="0" y="178308"/>
                  <a:pt x="1524" y="292608"/>
                </a:cubicBezTo>
                <a:cubicBezTo>
                  <a:pt x="3048" y="406908"/>
                  <a:pt x="18288" y="553212"/>
                  <a:pt x="28956" y="685800"/>
                </a:cubicBezTo>
                <a:cubicBezTo>
                  <a:pt x="39624" y="818388"/>
                  <a:pt x="32004" y="992124"/>
                  <a:pt x="65532" y="1088136"/>
                </a:cubicBezTo>
                <a:cubicBezTo>
                  <a:pt x="99060" y="1184148"/>
                  <a:pt x="155448" y="1223772"/>
                  <a:pt x="230124" y="1261872"/>
                </a:cubicBezTo>
                <a:cubicBezTo>
                  <a:pt x="304800" y="1299972"/>
                  <a:pt x="435864" y="1304544"/>
                  <a:pt x="513588" y="1316736"/>
                </a:cubicBezTo>
                <a:cubicBezTo>
                  <a:pt x="591312" y="1328928"/>
                  <a:pt x="633984" y="1363980"/>
                  <a:pt x="696468" y="1335024"/>
                </a:cubicBezTo>
                <a:cubicBezTo>
                  <a:pt x="758952" y="1306068"/>
                  <a:pt x="823722" y="1224534"/>
                  <a:pt x="888492" y="1143000"/>
                </a:cubicBezTo>
              </a:path>
            </a:pathLst>
          </a:cu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/>
          <p:nvPr/>
        </p:nvCxnSpPr>
        <p:spPr>
          <a:xfrm rot="5400000">
            <a:off x="1239012" y="4338828"/>
            <a:ext cx="22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62"/>
          <p:cNvSpPr/>
          <p:nvPr/>
        </p:nvSpPr>
        <p:spPr>
          <a:xfrm>
            <a:off x="1295400" y="3581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2133600" y="4724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1008888" y="4145280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u="sng" dirty="0" err="1" smtClean="0"/>
              <a:t>r</a:t>
            </a:r>
            <a:endParaRPr lang="en-US" u="sng" dirty="0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1371600" y="4343400"/>
            <a:ext cx="533400" cy="1588"/>
          </a:xfrm>
          <a:prstGeom prst="straightConnector1">
            <a:avLst/>
          </a:prstGeom>
          <a:ln w="3810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524000" y="38862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876DC"/>
                </a:solidFill>
              </a:rPr>
              <a:t>E</a:t>
            </a:r>
            <a:endParaRPr lang="en-US" b="1" u="sng" dirty="0">
              <a:solidFill>
                <a:srgbClr val="F876DC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6263640" y="3513826"/>
          <a:ext cx="838200" cy="60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5" imgW="672840" imgH="482400" progId="Equation.DSMT4">
                  <p:embed/>
                </p:oleObj>
              </mc:Choice>
              <mc:Fallback>
                <p:oleObj name="Equation" r:id="rId5" imgW="672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640" y="3513826"/>
                        <a:ext cx="838200" cy="600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3581401" y="3927475"/>
            <a:ext cx="4241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t is a general property of the gradient of a </a:t>
            </a:r>
            <a:r>
              <a:rPr lang="en-US" dirty="0" smtClean="0">
                <a:solidFill>
                  <a:srgbClr val="00B050"/>
                </a:solidFill>
              </a:rPr>
              <a:t>function that 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81130"/>
              </p:ext>
            </p:extLst>
          </p:nvPr>
        </p:nvGraphicFramePr>
        <p:xfrm>
          <a:off x="5077545" y="4195175"/>
          <a:ext cx="3579812" cy="54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7" imgW="2997000" imgH="457200" progId="Equation.DSMT4">
                  <p:embed/>
                </p:oleObj>
              </mc:Choice>
              <mc:Fallback>
                <p:oleObj name="Equation" r:id="rId7" imgW="2997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545" y="4195175"/>
                        <a:ext cx="3579812" cy="545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304800" y="5638800"/>
            <a:ext cx="4313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Simple 2D example for this general property</a:t>
            </a:r>
            <a:endParaRPr lang="en-US" dirty="0">
              <a:solidFill>
                <a:srgbClr val="00B050"/>
              </a:solidFill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81000" y="6019800"/>
          <a:ext cx="13446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9" imgW="1079280" imgH="482400" progId="Equation.DSMT4">
                  <p:embed/>
                </p:oleObj>
              </mc:Choice>
              <mc:Fallback>
                <p:oleObj name="Equation" r:id="rId9" imgW="1079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19800"/>
                        <a:ext cx="1344613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7315200" y="5529072"/>
          <a:ext cx="16129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11" imgW="1295280" imgH="228600" progId="Equation.DSMT4">
                  <p:embed/>
                </p:oleObj>
              </mc:Choice>
              <mc:Fallback>
                <p:oleObj name="Equation" r:id="rId11" imgW="1295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529072"/>
                        <a:ext cx="16129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4648200" y="4495996"/>
          <a:ext cx="2438400" cy="236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Graph" r:id="rId13" imgW="3090240" imgH="2993760" progId="Origin50.Graph">
                  <p:embed/>
                </p:oleObj>
              </mc:Choice>
              <mc:Fallback>
                <p:oleObj name="Graph" r:id="rId13" imgW="3090240" imgH="2993760" progId="Origin50.Graph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996"/>
                        <a:ext cx="2438400" cy="236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 71"/>
          <p:cNvSpPr/>
          <p:nvPr/>
        </p:nvSpPr>
        <p:spPr>
          <a:xfrm rot="938495">
            <a:off x="6439472" y="5357245"/>
            <a:ext cx="1323955" cy="468716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553200" y="4876800"/>
          <a:ext cx="11382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76800"/>
                        <a:ext cx="11382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664086" y="42463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426343" y="6077756"/>
            <a:ext cx="1508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r>
              <a:rPr lang="en-US" dirty="0" smtClean="0">
                <a:hlinkClick r:id="rId17"/>
              </a:rPr>
              <a:t>click here for</a:t>
            </a:r>
          </a:p>
          <a:p>
            <a:r>
              <a:rPr lang="en-US" dirty="0" smtClean="0">
                <a:hlinkClick r:id="rId17"/>
              </a:rPr>
              <a:t>  proo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3" grpId="0"/>
      <p:bldP spid="38" grpId="0"/>
      <p:bldP spid="40" grpId="0" animBg="1"/>
      <p:bldP spid="43" grpId="0"/>
      <p:bldP spid="46" grpId="0" animBg="1"/>
      <p:bldP spid="47" grpId="0"/>
      <p:bldP spid="55" grpId="0" animBg="1"/>
      <p:bldP spid="56" grpId="0"/>
      <p:bldP spid="57" grpId="0" animBg="1"/>
      <p:bldP spid="58" grpId="0"/>
      <p:bldP spid="60" grpId="0" animBg="1"/>
      <p:bldP spid="63" grpId="0" animBg="1"/>
      <p:bldP spid="64" grpId="0" animBg="1"/>
      <p:bldP spid="65" grpId="0"/>
      <p:bldP spid="68" grpId="0"/>
      <p:bldP spid="70" grpId="0"/>
      <p:bldP spid="71" grpId="0"/>
      <p:bldP spid="72" grpId="0" animBg="1"/>
      <p:bldP spid="2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276600" y="3352800"/>
            <a:ext cx="45811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 do we get the circle solution ?</a:t>
            </a:r>
          </a:p>
          <a:p>
            <a:r>
              <a:rPr lang="en-US" dirty="0" smtClean="0">
                <a:latin typeface="Comic Sans MS" pitchFamily="66" charset="0"/>
              </a:rPr>
              <a:t>Remembe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82968" y="4038600"/>
            <a:ext cx="2133600" cy="685800"/>
          </a:xfrm>
          <a:prstGeom prst="rect">
            <a:avLst/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utoShape 4"/>
          <p:cNvSpPr>
            <a:spLocks noChangeArrowheads="1"/>
          </p:cNvSpPr>
          <p:nvPr/>
        </p:nvSpPr>
        <p:spPr bwMode="auto">
          <a:xfrm>
            <a:off x="76200" y="1219200"/>
            <a:ext cx="76200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28600" y="381000"/>
            <a:ext cx="624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no point can be at different potential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4648200" y="52173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5029200" y="387620"/>
            <a:ext cx="3886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quipotential surfaces never touch</a:t>
            </a:r>
          </a:p>
          <a:p>
            <a:r>
              <a:rPr lang="en-US" dirty="0" smtClean="0">
                <a:latin typeface="Comic Sans MS" pitchFamily="66" charset="0"/>
              </a:rPr>
              <a:t>or intersec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228600" y="1404449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field lines and equipotential surfaces are always perpendicular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19400"/>
            <a:ext cx="2505075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0" y="2209800"/>
            <a:ext cx="891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xamples from our textbook Young and Freedman University Physics page 799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4" name="Freeform 33"/>
          <p:cNvSpPr/>
          <p:nvPr/>
        </p:nvSpPr>
        <p:spPr>
          <a:xfrm rot="3060847">
            <a:off x="1727651" y="4469276"/>
            <a:ext cx="1527831" cy="468716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2514600" y="5257800"/>
            <a:ext cx="6248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Similar to higher field line density indicating stronger E-field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2667000" y="6400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2514600" y="5681246"/>
            <a:ext cx="6248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Higher density of equipotential contour lines indicates a given change</a:t>
            </a:r>
            <a:r>
              <a:rPr lang="en-US" sz="16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in the potential takes place with less distance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2913888" y="6306312"/>
            <a:ext cx="4267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visualization of stronger E-field because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7086600" y="6342888"/>
          <a:ext cx="8064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5" imgW="647640" imgH="215640" progId="Equation.DSMT4">
                  <p:embed/>
                </p:oleObj>
              </mc:Choice>
              <mc:Fallback>
                <p:oleObj name="Equation" r:id="rId5" imgW="64764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42888"/>
                        <a:ext cx="80645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228600" y="2678668"/>
            <a:ext cx="190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int charg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7" name="Freeform 46"/>
          <p:cNvSpPr/>
          <p:nvPr/>
        </p:nvSpPr>
        <p:spPr>
          <a:xfrm rot="552190">
            <a:off x="1804010" y="2854251"/>
            <a:ext cx="1440554" cy="644480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F876D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276600" y="2819400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876DC"/>
                </a:solidFill>
                <a:latin typeface="Comic Sans MS" pitchFamily="66" charset="0"/>
              </a:rPr>
              <a:t>E-field lines</a:t>
            </a:r>
            <a:endParaRPr lang="en-US" dirty="0">
              <a:solidFill>
                <a:srgbClr val="F876DC"/>
              </a:solidFill>
              <a:latin typeface="Comic Sans MS" pitchFamily="66" charset="0"/>
            </a:endParaRPr>
          </a:p>
        </p:txBody>
      </p:sp>
      <p:sp>
        <p:nvSpPr>
          <p:cNvPr id="49" name="Freeform 48"/>
          <p:cNvSpPr/>
          <p:nvPr/>
        </p:nvSpPr>
        <p:spPr>
          <a:xfrm rot="552190">
            <a:off x="2116128" y="3156527"/>
            <a:ext cx="1102829" cy="823162"/>
          </a:xfrm>
          <a:custGeom>
            <a:avLst/>
            <a:gdLst>
              <a:gd name="connsiteX0" fmla="*/ 0 w 1563624"/>
              <a:gd name="connsiteY0" fmla="*/ 457200 h 457200"/>
              <a:gd name="connsiteX1" fmla="*/ 530352 w 1563624"/>
              <a:gd name="connsiteY1" fmla="*/ 338328 h 457200"/>
              <a:gd name="connsiteX2" fmla="*/ 786384 w 1563624"/>
              <a:gd name="connsiteY2" fmla="*/ 45720 h 457200"/>
              <a:gd name="connsiteX3" fmla="*/ 1563624 w 1563624"/>
              <a:gd name="connsiteY3" fmla="*/ 64008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3624" h="457200">
                <a:moveTo>
                  <a:pt x="0" y="457200"/>
                </a:moveTo>
                <a:cubicBezTo>
                  <a:pt x="199644" y="432054"/>
                  <a:pt x="399288" y="406908"/>
                  <a:pt x="530352" y="338328"/>
                </a:cubicBezTo>
                <a:cubicBezTo>
                  <a:pt x="661416" y="269748"/>
                  <a:pt x="614172" y="91440"/>
                  <a:pt x="786384" y="45720"/>
                </a:cubicBezTo>
                <a:cubicBezTo>
                  <a:pt x="958596" y="0"/>
                  <a:pt x="1261110" y="32004"/>
                  <a:pt x="1563624" y="64008"/>
                </a:cubicBezTo>
              </a:path>
            </a:pathLst>
          </a:custGeom>
          <a:ln w="19050">
            <a:solidFill>
              <a:srgbClr val="00B0F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3267456" y="3095819"/>
            <a:ext cx="4581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Comic Sans MS" pitchFamily="66" charset="0"/>
              </a:rPr>
              <a:t>Cross sections of equipotential surfaces</a:t>
            </a:r>
            <a:endParaRPr lang="en-US" dirty="0">
              <a:solidFill>
                <a:srgbClr val="00B0F0"/>
              </a:solidFill>
              <a:latin typeface="Comic Sans MS" pitchFamily="66" charset="0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648200" y="3581400"/>
          <a:ext cx="1143000" cy="58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1143000" cy="581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5943600" y="37917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3352800" y="4114800"/>
          <a:ext cx="3155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8" name="Equation" r:id="rId9" imgW="2349360" imgH="469800" progId="Equation.DSMT4">
                  <p:embed/>
                </p:oleObj>
              </mc:Choice>
              <mc:Fallback>
                <p:oleObj name="Equation" r:id="rId9" imgW="2349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3155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6629400" y="43159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7010400" y="4038600"/>
          <a:ext cx="1978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11" imgW="1473120" imgH="507960" progId="Equation.DSMT4">
                  <p:embed/>
                </p:oleObj>
              </mc:Choice>
              <mc:Fallback>
                <p:oleObj name="Equation" r:id="rId11" imgW="14731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8600"/>
                        <a:ext cx="1978025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5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1" grpId="0" animBg="1"/>
      <p:bldP spid="25" grpId="0"/>
      <p:bldP spid="26" grpId="0" animBg="1"/>
      <p:bldP spid="27" grpId="0"/>
      <p:bldP spid="28" grpId="0"/>
      <p:bldP spid="33" grpId="0"/>
      <p:bldP spid="34" grpId="0" animBg="1"/>
      <p:bldP spid="36" grpId="0"/>
      <p:bldP spid="37" grpId="0" animBg="1"/>
      <p:bldP spid="38" grpId="0"/>
      <p:bldP spid="40" grpId="0"/>
      <p:bldP spid="41" grpId="0"/>
      <p:bldP spid="47" grpId="0" animBg="1"/>
      <p:bldP spid="48" grpId="0"/>
      <p:bldP spid="49" grpId="0" animBg="1"/>
      <p:bldP spid="50" grpId="0"/>
      <p:bldP spid="22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990600"/>
            <a:ext cx="44767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52400" y="533400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dipole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838200"/>
            <a:ext cx="396240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257800" y="5334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 equal positive charg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982724" y="2249424"/>
            <a:ext cx="74676" cy="347472"/>
          </a:xfrm>
          <a:custGeom>
            <a:avLst/>
            <a:gdLst>
              <a:gd name="connsiteX0" fmla="*/ 0 w 74676"/>
              <a:gd name="connsiteY0" fmla="*/ 347472 h 347472"/>
              <a:gd name="connsiteX1" fmla="*/ 64008 w 74676"/>
              <a:gd name="connsiteY1" fmla="*/ 237744 h 347472"/>
              <a:gd name="connsiteX2" fmla="*/ 64008 w 74676"/>
              <a:gd name="connsiteY2" fmla="*/ 100584 h 347472"/>
              <a:gd name="connsiteX3" fmla="*/ 18288 w 74676"/>
              <a:gd name="connsiteY3" fmla="*/ 0 h 347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676" h="347472">
                <a:moveTo>
                  <a:pt x="0" y="347472"/>
                </a:moveTo>
                <a:cubicBezTo>
                  <a:pt x="26670" y="313182"/>
                  <a:pt x="53340" y="278892"/>
                  <a:pt x="64008" y="237744"/>
                </a:cubicBezTo>
                <a:cubicBezTo>
                  <a:pt x="74676" y="196596"/>
                  <a:pt x="71628" y="140208"/>
                  <a:pt x="64008" y="100584"/>
                </a:cubicBezTo>
                <a:cubicBezTo>
                  <a:pt x="56388" y="60960"/>
                  <a:pt x="37338" y="30480"/>
                  <a:pt x="18288" y="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Freeform 7"/>
          <p:cNvSpPr/>
          <p:nvPr/>
        </p:nvSpPr>
        <p:spPr>
          <a:xfrm flipH="1">
            <a:off x="1371600" y="2246376"/>
            <a:ext cx="74676" cy="347472"/>
          </a:xfrm>
          <a:custGeom>
            <a:avLst/>
            <a:gdLst>
              <a:gd name="connsiteX0" fmla="*/ 0 w 74676"/>
              <a:gd name="connsiteY0" fmla="*/ 347472 h 347472"/>
              <a:gd name="connsiteX1" fmla="*/ 64008 w 74676"/>
              <a:gd name="connsiteY1" fmla="*/ 237744 h 347472"/>
              <a:gd name="connsiteX2" fmla="*/ 64008 w 74676"/>
              <a:gd name="connsiteY2" fmla="*/ 100584 h 347472"/>
              <a:gd name="connsiteX3" fmla="*/ 18288 w 74676"/>
              <a:gd name="connsiteY3" fmla="*/ 0 h 347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676" h="347472">
                <a:moveTo>
                  <a:pt x="0" y="347472"/>
                </a:moveTo>
                <a:cubicBezTo>
                  <a:pt x="26670" y="313182"/>
                  <a:pt x="53340" y="278892"/>
                  <a:pt x="64008" y="237744"/>
                </a:cubicBezTo>
                <a:cubicBezTo>
                  <a:pt x="74676" y="196596"/>
                  <a:pt x="71628" y="140208"/>
                  <a:pt x="64008" y="100584"/>
                </a:cubicBezTo>
                <a:cubicBezTo>
                  <a:pt x="56388" y="60960"/>
                  <a:pt x="37338" y="30480"/>
                  <a:pt x="18288" y="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>
            <a:off x="199644" y="2462784"/>
            <a:ext cx="1144524" cy="2157984"/>
          </a:xfrm>
          <a:custGeom>
            <a:avLst/>
            <a:gdLst>
              <a:gd name="connsiteX0" fmla="*/ 861060 w 1144524"/>
              <a:gd name="connsiteY0" fmla="*/ 2157984 h 2157984"/>
              <a:gd name="connsiteX1" fmla="*/ 47244 w 1144524"/>
              <a:gd name="connsiteY1" fmla="*/ 667512 h 2157984"/>
              <a:gd name="connsiteX2" fmla="*/ 1144524 w 1144524"/>
              <a:gd name="connsiteY2" fmla="*/ 0 h 2157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4524" h="2157984">
                <a:moveTo>
                  <a:pt x="861060" y="2157984"/>
                </a:moveTo>
                <a:cubicBezTo>
                  <a:pt x="430530" y="1592580"/>
                  <a:pt x="0" y="1027176"/>
                  <a:pt x="47244" y="667512"/>
                </a:cubicBezTo>
                <a:cubicBezTo>
                  <a:pt x="94488" y="307848"/>
                  <a:pt x="619506" y="153924"/>
                  <a:pt x="1144524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 flipH="1">
            <a:off x="2055876" y="2450592"/>
            <a:ext cx="1144524" cy="2157984"/>
          </a:xfrm>
          <a:custGeom>
            <a:avLst/>
            <a:gdLst>
              <a:gd name="connsiteX0" fmla="*/ 861060 w 1144524"/>
              <a:gd name="connsiteY0" fmla="*/ 2157984 h 2157984"/>
              <a:gd name="connsiteX1" fmla="*/ 47244 w 1144524"/>
              <a:gd name="connsiteY1" fmla="*/ 667512 h 2157984"/>
              <a:gd name="connsiteX2" fmla="*/ 1144524 w 1144524"/>
              <a:gd name="connsiteY2" fmla="*/ 0 h 2157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4524" h="2157984">
                <a:moveTo>
                  <a:pt x="861060" y="2157984"/>
                </a:moveTo>
                <a:cubicBezTo>
                  <a:pt x="430530" y="1592580"/>
                  <a:pt x="0" y="1027176"/>
                  <a:pt x="47244" y="667512"/>
                </a:cubicBezTo>
                <a:cubicBezTo>
                  <a:pt x="94488" y="307848"/>
                  <a:pt x="619506" y="153924"/>
                  <a:pt x="1144524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4583668"/>
            <a:ext cx="464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Note, the electric field is in general not the same for points on an equipotential surface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quipotential surfac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081" y="990600"/>
            <a:ext cx="9076268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7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AutoShape 4"/>
          <p:cNvSpPr>
            <a:spLocks noChangeArrowheads="1"/>
          </p:cNvSpPr>
          <p:nvPr/>
        </p:nvSpPr>
        <p:spPr bwMode="auto">
          <a:xfrm>
            <a:off x="152400" y="838200"/>
            <a:ext cx="8839200" cy="1600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0" y="304800"/>
            <a:ext cx="63246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940666" y="1188265"/>
              <a:ext cx="23171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Equipotentials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and Conductors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16" name="Text Box 9"/>
          <p:cNvSpPr txBox="1">
            <a:spLocks noChangeArrowheads="1"/>
          </p:cNvSpPr>
          <p:nvPr/>
        </p:nvSpPr>
        <p:spPr bwMode="auto">
          <a:xfrm>
            <a:off x="762000" y="1295400"/>
            <a:ext cx="792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When all charges are at rest, the surface of a conductor is always an equipotential surface.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81000" y="2477869"/>
            <a:ext cx="7924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Proof:</a:t>
            </a:r>
          </a:p>
          <a:p>
            <a:r>
              <a:rPr lang="en-US" dirty="0" smtClean="0">
                <a:latin typeface="Comic Sans MS" pitchFamily="66" charset="0"/>
              </a:rPr>
              <a:t>We use the facts that</a:t>
            </a:r>
          </a:p>
          <a:p>
            <a:pPr marL="400050" indent="-400050">
              <a:buAutoNum type="romanLcParenR"/>
            </a:pPr>
            <a:r>
              <a:rPr lang="en-US" dirty="0" smtClean="0">
                <a:latin typeface="Comic Sans MS" pitchFamily="66" charset="0"/>
              </a:rPr>
              <a:t>the E-field is always perpendicular to an equipotential surface</a:t>
            </a:r>
          </a:p>
          <a:p>
            <a:pPr marL="400050" indent="-400050">
              <a:buAutoNum type="romanLcParenR"/>
            </a:pPr>
            <a:r>
              <a:rPr lang="en-US" dirty="0" smtClean="0">
                <a:latin typeface="Comic Sans MS" pitchFamily="66" charset="0"/>
              </a:rPr>
              <a:t>E=0 inside a conductor</a:t>
            </a:r>
          </a:p>
          <a:p>
            <a:pPr marL="400050" indent="-400050">
              <a:buAutoNum type="romanLcParenR"/>
            </a:pPr>
            <a:endParaRPr lang="en-US" dirty="0" smtClean="0">
              <a:latin typeface="Comic Sans MS" pitchFamily="66" charset="0"/>
            </a:endParaRPr>
          </a:p>
          <a:p>
            <a:pPr marL="400050" indent="-400050"/>
            <a:r>
              <a:rPr lang="en-US" dirty="0" smtClean="0">
                <a:latin typeface="Comic Sans MS" pitchFamily="66" charset="0"/>
              </a:rPr>
              <a:t>We use ii) to show that 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when all charges at rest</a:t>
            </a:r>
            <a:r>
              <a:rPr lang="en-US" dirty="0" smtClean="0">
                <a:latin typeface="Comic Sans MS" pitchFamily="66" charset="0"/>
              </a:rPr>
              <a:t>) the E-field outside a conductor must be perpendicular to the surface at every point</a:t>
            </a:r>
          </a:p>
          <a:p>
            <a:pPr marL="400050" indent="-400050"/>
            <a:r>
              <a:rPr lang="en-US" dirty="0" smtClean="0">
                <a:latin typeface="Comic Sans MS" pitchFamily="66" charset="0"/>
              </a:rPr>
              <a:t>With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) that implies that surface of a conductor is equipotential surfac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81000" y="4800600"/>
            <a:ext cx="68611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00050" indent="-40005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E=0 inside a conductor because otherwise charges would move</a:t>
            </a:r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7467600" y="494385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93192" y="5154168"/>
            <a:ext cx="4806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00050" indent="-40005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E tangent to surface inside conductor zero</a:t>
            </a: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5181600" y="528523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99288" y="5535168"/>
            <a:ext cx="5384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00050" indent="-40005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E tangent to surface (</a:t>
            </a:r>
            <a:r>
              <a:rPr lang="en-US" dirty="0" smtClean="0">
                <a:solidFill>
                  <a:srgbClr val="00B050"/>
                </a:solidFill>
              </a:rPr>
              <a:t>E</a:t>
            </a:r>
            <a:r>
              <a:rPr lang="en-US" baseline="-25000" dirty="0" smtClean="0">
                <a:solidFill>
                  <a:srgbClr val="00B050"/>
                </a:solidFill>
                <a:sym typeface="Symbol"/>
              </a:rPr>
              <a:t>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) outside conductor zero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4267200" y="5943600"/>
            <a:ext cx="2944368" cy="673608"/>
            <a:chOff x="5715000" y="5715000"/>
            <a:chExt cx="2944368" cy="673608"/>
          </a:xfrm>
        </p:grpSpPr>
        <p:sp>
          <p:nvSpPr>
            <p:cNvPr id="32" name="Freeform 31"/>
            <p:cNvSpPr/>
            <p:nvPr/>
          </p:nvSpPr>
          <p:spPr>
            <a:xfrm>
              <a:off x="5715000" y="5791200"/>
              <a:ext cx="2944368" cy="597408"/>
            </a:xfrm>
            <a:custGeom>
              <a:avLst/>
              <a:gdLst>
                <a:gd name="connsiteX0" fmla="*/ 0 w 2944368"/>
                <a:gd name="connsiteY0" fmla="*/ 487680 h 597408"/>
                <a:gd name="connsiteX1" fmla="*/ 448056 w 2944368"/>
                <a:gd name="connsiteY1" fmla="*/ 167640 h 597408"/>
                <a:gd name="connsiteX2" fmla="*/ 1097280 w 2944368"/>
                <a:gd name="connsiteY2" fmla="*/ 30480 h 597408"/>
                <a:gd name="connsiteX3" fmla="*/ 1975104 w 2944368"/>
                <a:gd name="connsiteY3" fmla="*/ 57912 h 597408"/>
                <a:gd name="connsiteX4" fmla="*/ 2606040 w 2944368"/>
                <a:gd name="connsiteY4" fmla="*/ 377952 h 597408"/>
                <a:gd name="connsiteX5" fmla="*/ 2944368 w 2944368"/>
                <a:gd name="connsiteY5" fmla="*/ 597408 h 597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44368" h="597408">
                  <a:moveTo>
                    <a:pt x="0" y="487680"/>
                  </a:moveTo>
                  <a:cubicBezTo>
                    <a:pt x="132588" y="365760"/>
                    <a:pt x="265176" y="243840"/>
                    <a:pt x="448056" y="167640"/>
                  </a:cubicBezTo>
                  <a:cubicBezTo>
                    <a:pt x="630936" y="91440"/>
                    <a:pt x="842772" y="48768"/>
                    <a:pt x="1097280" y="30480"/>
                  </a:cubicBezTo>
                  <a:cubicBezTo>
                    <a:pt x="1351788" y="12192"/>
                    <a:pt x="1723644" y="0"/>
                    <a:pt x="1975104" y="57912"/>
                  </a:cubicBezTo>
                  <a:cubicBezTo>
                    <a:pt x="2226564" y="115824"/>
                    <a:pt x="2444496" y="288036"/>
                    <a:pt x="2606040" y="377952"/>
                  </a:cubicBezTo>
                  <a:cubicBezTo>
                    <a:pt x="2767584" y="467868"/>
                    <a:pt x="2855976" y="532638"/>
                    <a:pt x="2944368" y="597408"/>
                  </a:cubicBezTo>
                </a:path>
              </a:pathLst>
            </a:cu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6553200" y="5715000"/>
              <a:ext cx="1068388" cy="230188"/>
              <a:chOff x="6553200" y="5715000"/>
              <a:chExt cx="1068388" cy="230188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6553200" y="5715000"/>
                <a:ext cx="1066800" cy="228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>
                <a:off x="6934200" y="5715000"/>
                <a:ext cx="2286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rot="5400000">
                <a:off x="7544594" y="5866606"/>
                <a:ext cx="1524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rot="10800000">
                <a:off x="6934200" y="5943600"/>
                <a:ext cx="3048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5400000" flipH="1" flipV="1">
                <a:off x="6477794" y="5790406"/>
                <a:ext cx="1524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TextBox 43"/>
          <p:cNvSpPr txBox="1"/>
          <p:nvPr/>
        </p:nvSpPr>
        <p:spPr>
          <a:xfrm>
            <a:off x="4431792" y="6227064"/>
            <a:ext cx="2465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Since E</a:t>
            </a:r>
            <a:r>
              <a:rPr lang="en-US" sz="1600" baseline="-25000" dirty="0" smtClean="0">
                <a:solidFill>
                  <a:srgbClr val="00B050"/>
                </a:solidFill>
                <a:sym typeface="Symbol"/>
              </a:rPr>
              <a:t></a:t>
            </a:r>
            <a:r>
              <a:rPr lang="en-US" sz="1600" dirty="0" smtClean="0">
                <a:solidFill>
                  <a:srgbClr val="00B050"/>
                </a:solidFill>
                <a:sym typeface="Symbol"/>
              </a:rPr>
              <a:t>=0 inside conductor</a:t>
            </a:r>
            <a:endParaRPr lang="en-US" sz="1600" baseline="-25000" dirty="0">
              <a:solidFill>
                <a:srgbClr val="00B050"/>
              </a:solidFill>
            </a:endParaRPr>
          </a:p>
        </p:txBody>
      </p:sp>
      <p:sp>
        <p:nvSpPr>
          <p:cNvPr id="45" name="AutoShape 7"/>
          <p:cNvSpPr>
            <a:spLocks noChangeArrowheads="1"/>
          </p:cNvSpPr>
          <p:nvPr/>
        </p:nvSpPr>
        <p:spPr bwMode="auto">
          <a:xfrm>
            <a:off x="6553200" y="5943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858000" y="5791200"/>
            <a:ext cx="22721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E</a:t>
            </a:r>
            <a:r>
              <a:rPr lang="en-US" sz="1600" baseline="-25000" dirty="0" smtClean="0">
                <a:solidFill>
                  <a:srgbClr val="00B050"/>
                </a:solidFill>
                <a:sym typeface="Symbol"/>
              </a:rPr>
              <a:t></a:t>
            </a:r>
            <a:r>
              <a:rPr lang="en-US" sz="1600" dirty="0" smtClean="0">
                <a:solidFill>
                  <a:srgbClr val="00B050"/>
                </a:solidFill>
                <a:sym typeface="Symbol"/>
              </a:rPr>
              <a:t>=0 </a:t>
            </a:r>
            <a:r>
              <a:rPr lang="en-US" sz="1400" dirty="0" smtClean="0">
                <a:solidFill>
                  <a:srgbClr val="00B050"/>
                </a:solidFill>
                <a:sym typeface="Symbol"/>
              </a:rPr>
              <a:t>just outside the</a:t>
            </a:r>
          </a:p>
          <a:p>
            <a:r>
              <a:rPr lang="en-US" sz="1400" dirty="0" smtClean="0">
                <a:solidFill>
                  <a:srgbClr val="00B050"/>
                </a:solidFill>
                <a:sym typeface="Symbol"/>
              </a:rPr>
              <a:t> conductor surface to ensure</a:t>
            </a:r>
            <a:endParaRPr lang="en-US" sz="1400" baseline="-25000" dirty="0">
              <a:solidFill>
                <a:srgbClr val="00B050"/>
              </a:solidFill>
            </a:endParaRPr>
          </a:p>
        </p:txBody>
      </p:sp>
      <p:grpSp>
        <p:nvGrpSpPr>
          <p:cNvPr id="49" name="Group 41"/>
          <p:cNvGrpSpPr/>
          <p:nvPr/>
        </p:nvGrpSpPr>
        <p:grpSpPr>
          <a:xfrm>
            <a:off x="7391400" y="6598920"/>
            <a:ext cx="533400" cy="152400"/>
            <a:chOff x="6553200" y="5715000"/>
            <a:chExt cx="1068388" cy="230188"/>
          </a:xfrm>
        </p:grpSpPr>
        <p:sp>
          <p:nvSpPr>
            <p:cNvPr id="50" name="Rectangle 49"/>
            <p:cNvSpPr/>
            <p:nvPr/>
          </p:nvSpPr>
          <p:spPr>
            <a:xfrm>
              <a:off x="6553200" y="5715000"/>
              <a:ext cx="1066800" cy="2286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6934200" y="5715000"/>
              <a:ext cx="228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7544594" y="5866606"/>
              <a:ext cx="152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10800000">
              <a:off x="6934200" y="5943600"/>
              <a:ext cx="30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 flipH="1" flipV="1">
              <a:off x="6477794" y="5790406"/>
              <a:ext cx="152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543800" y="6248400"/>
          <a:ext cx="8223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4" imgW="660240" imgH="304560" progId="Equation.DSMT4">
                  <p:embed/>
                </p:oleObj>
              </mc:Choice>
              <mc:Fallback>
                <p:oleObj name="Equation" r:id="rId4" imgW="6602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248400"/>
                        <a:ext cx="82232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28600" y="6626423"/>
            <a:ext cx="6005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00050" indent="-400050"/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Remember E is conservative and work along closed path must be zero</a:t>
            </a:r>
            <a:r>
              <a:rPr lang="en-US" sz="1400" dirty="0" smtClean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6" grpId="0"/>
      <p:bldP spid="23" grpId="0"/>
      <p:bldP spid="26" grpId="0"/>
      <p:bldP spid="27" grpId="0" animBg="1"/>
      <p:bldP spid="28" grpId="0"/>
      <p:bldP spid="29" grpId="0" animBg="1"/>
      <p:bldP spid="30" grpId="0"/>
      <p:bldP spid="44" grpId="0"/>
      <p:bldP spid="45" grpId="0" animBg="1"/>
      <p:bldP spid="46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81000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in the absence of any tangential component, </a:t>
            </a:r>
            <a:r>
              <a:rPr lang="en-US" dirty="0" smtClean="0">
                <a:solidFill>
                  <a:srgbClr val="0070C0"/>
                </a:solidFill>
              </a:rPr>
              <a:t>E</a:t>
            </a:r>
            <a:r>
              <a:rPr lang="en-US" baseline="-25000" dirty="0" smtClean="0">
                <a:solidFill>
                  <a:srgbClr val="0070C0"/>
                </a:solidFill>
                <a:sym typeface="Symbol"/>
              </a:rPr>
              <a:t></a:t>
            </a:r>
            <a:r>
              <a:rPr lang="en-US" baseline="-25000" dirty="0" smtClean="0">
                <a:solidFill>
                  <a:srgbClr val="00B050"/>
                </a:solidFill>
                <a:sym typeface="Symbol"/>
              </a:rPr>
              <a:t>, 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</a:t>
            </a:r>
          </a:p>
          <a:p>
            <a:pPr marL="400050" indent="-40005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E can only be perpendicular to the conducting surface</a:t>
            </a:r>
          </a:p>
        </p:txBody>
      </p:sp>
      <p:sp>
        <p:nvSpPr>
          <p:cNvPr id="4" name="Freeform 3"/>
          <p:cNvSpPr/>
          <p:nvPr/>
        </p:nvSpPr>
        <p:spPr>
          <a:xfrm>
            <a:off x="5876544" y="1447006"/>
            <a:ext cx="2944368" cy="597408"/>
          </a:xfrm>
          <a:custGeom>
            <a:avLst/>
            <a:gdLst>
              <a:gd name="connsiteX0" fmla="*/ 0 w 2944368"/>
              <a:gd name="connsiteY0" fmla="*/ 487680 h 597408"/>
              <a:gd name="connsiteX1" fmla="*/ 448056 w 2944368"/>
              <a:gd name="connsiteY1" fmla="*/ 167640 h 597408"/>
              <a:gd name="connsiteX2" fmla="*/ 1097280 w 2944368"/>
              <a:gd name="connsiteY2" fmla="*/ 30480 h 597408"/>
              <a:gd name="connsiteX3" fmla="*/ 1975104 w 2944368"/>
              <a:gd name="connsiteY3" fmla="*/ 57912 h 597408"/>
              <a:gd name="connsiteX4" fmla="*/ 2606040 w 2944368"/>
              <a:gd name="connsiteY4" fmla="*/ 377952 h 597408"/>
              <a:gd name="connsiteX5" fmla="*/ 2944368 w 2944368"/>
              <a:gd name="connsiteY5" fmla="*/ 597408 h 597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44368" h="597408">
                <a:moveTo>
                  <a:pt x="0" y="487680"/>
                </a:moveTo>
                <a:cubicBezTo>
                  <a:pt x="132588" y="365760"/>
                  <a:pt x="265176" y="243840"/>
                  <a:pt x="448056" y="167640"/>
                </a:cubicBezTo>
                <a:cubicBezTo>
                  <a:pt x="630936" y="91440"/>
                  <a:pt x="842772" y="48768"/>
                  <a:pt x="1097280" y="30480"/>
                </a:cubicBezTo>
                <a:cubicBezTo>
                  <a:pt x="1351788" y="12192"/>
                  <a:pt x="1723644" y="0"/>
                  <a:pt x="1975104" y="57912"/>
                </a:cubicBezTo>
                <a:cubicBezTo>
                  <a:pt x="2226564" y="115824"/>
                  <a:pt x="2444496" y="288036"/>
                  <a:pt x="2606040" y="377952"/>
                </a:cubicBezTo>
                <a:cubicBezTo>
                  <a:pt x="2767584" y="467868"/>
                  <a:pt x="2855976" y="532638"/>
                  <a:pt x="2944368" y="597408"/>
                </a:cubicBezTo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7019544" y="1218406"/>
            <a:ext cx="457200" cy="1588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7349458" y="1206944"/>
            <a:ext cx="441960" cy="38164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8124444" y="1332706"/>
            <a:ext cx="457200" cy="228600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7667244" y="1256506"/>
            <a:ext cx="457200" cy="76200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6613366" y="1243584"/>
            <a:ext cx="454946" cy="44926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6230112" y="1322038"/>
            <a:ext cx="438912" cy="79248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V="1">
            <a:off x="5753100" y="1399762"/>
            <a:ext cx="466344" cy="237744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8580120" y="1581118"/>
            <a:ext cx="362712" cy="283464"/>
          </a:xfrm>
          <a:prstGeom prst="straightConnector1">
            <a:avLst/>
          </a:prstGeom>
          <a:ln w="28575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286000"/>
            <a:ext cx="42672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705600" y="1600200"/>
            <a:ext cx="1447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onductor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5181600" y="3657600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Surface of a conductor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rot="10800000">
            <a:off x="4191000" y="2971800"/>
            <a:ext cx="914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 flipV="1">
            <a:off x="4191000" y="4114800"/>
            <a:ext cx="9906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utoShape 7"/>
          <p:cNvSpPr>
            <a:spLocks noChangeArrowheads="1"/>
          </p:cNvSpPr>
          <p:nvPr/>
        </p:nvSpPr>
        <p:spPr bwMode="auto">
          <a:xfrm>
            <a:off x="5638800" y="457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29" grpId="0"/>
      <p:bldP spid="31" grpId="0"/>
      <p:bldP spid="3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1&quot;/&gt;&lt;/object&gt;&lt;object type=&quot;3&quot; unique_id=&quot;10008&quot;&gt;&lt;property id=&quot;20148&quot; value=&quot;5&quot;/&gt;&lt;property id=&quot;20300&quot; value=&quot;Slide 7&quot;/&gt;&lt;property id=&quot;20307&quot; value=&quot;269&quot;/&gt;&lt;/object&gt;&lt;object type=&quot;3&quot; unique_id=&quot;10009&quot;&gt;&lt;property id=&quot;20148&quot; value=&quot;5&quot;/&gt;&lt;property id=&quot;20300&quot; value=&quot;Slide 8&quot;/&gt;&lt;property id=&quot;20307&quot; value=&quot;270&quot;/&gt;&lt;/object&gt;&lt;object type=&quot;3&quot; unique_id=&quot;10046&quot;&gt;&lt;property id=&quot;20148&quot; value=&quot;5&quot;/&gt;&lt;property id=&quot;20300&quot; value=&quot;Slide 6&quot;/&gt;&lt;property id=&quot;20307&quot; value=&quot;271&quot;/&gt;&lt;/object&gt;&lt;/object&gt;&lt;object type=&quot;8&quot; unique_id=&quot;1001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3</TotalTime>
  <Words>449</Words>
  <Application>Microsoft Office PowerPoint</Application>
  <PresentationFormat>On-screen Show (4:3)</PresentationFormat>
  <Paragraphs>73</Paragraphs>
  <Slides>8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omic Sans MS</vt:lpstr>
      <vt:lpstr>Symbol</vt:lpstr>
      <vt:lpstr>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784</cp:revision>
  <dcterms:created xsi:type="dcterms:W3CDTF">2011-01-08T20:08:35Z</dcterms:created>
  <dcterms:modified xsi:type="dcterms:W3CDTF">2017-02-09T16:20:57Z</dcterms:modified>
</cp:coreProperties>
</file>